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7" r:id="rId2"/>
    <p:sldId id="303" r:id="rId3"/>
    <p:sldId id="260" r:id="rId4"/>
    <p:sldId id="26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11" r:id="rId14"/>
    <p:sldId id="321" r:id="rId15"/>
    <p:sldId id="320" r:id="rId16"/>
    <p:sldId id="322" r:id="rId17"/>
    <p:sldId id="28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1308" y="990600"/>
            <a:ext cx="8487643" cy="1277140"/>
            <a:chOff x="298372" y="2913404"/>
            <a:chExt cx="8487643" cy="1277140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298372" y="2913404"/>
              <a:ext cx="8487643" cy="11339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ự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ù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%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997352"/>
                </p:ext>
              </p:extLst>
            </p:nvPr>
          </p:nvGraphicFramePr>
          <p:xfrm>
            <a:off x="2746271" y="3422194"/>
            <a:ext cx="42259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2" name="Equation" r:id="rId3" imgW="279360" imgH="393480" progId="Equation.DSMT4">
                    <p:embed/>
                  </p:oleObj>
                </mc:Choice>
                <mc:Fallback>
                  <p:oleObj name="Equation" r:id="rId3" imgW="279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271" y="3422194"/>
                          <a:ext cx="42259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6158"/>
              </p:ext>
            </p:extLst>
          </p:nvPr>
        </p:nvGraphicFramePr>
        <p:xfrm>
          <a:off x="4013200" y="3358634"/>
          <a:ext cx="1143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58634"/>
                        <a:ext cx="1143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01308" y="3121967"/>
            <a:ext cx="469929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20782" y="2209800"/>
            <a:ext cx="9123218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,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%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0782" y="3590559"/>
            <a:ext cx="447501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66528"/>
              </p:ext>
            </p:extLst>
          </p:nvPr>
        </p:nvGraphicFramePr>
        <p:xfrm>
          <a:off x="5278437" y="3627197"/>
          <a:ext cx="741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7" y="3627197"/>
                        <a:ext cx="7413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-20782" y="4343400"/>
            <a:ext cx="543098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,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12570"/>
              </p:ext>
            </p:extLst>
          </p:nvPr>
        </p:nvGraphicFramePr>
        <p:xfrm>
          <a:off x="4419600" y="4111625"/>
          <a:ext cx="1524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1625"/>
                        <a:ext cx="1524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46819"/>
              </p:ext>
            </p:extLst>
          </p:nvPr>
        </p:nvGraphicFramePr>
        <p:xfrm>
          <a:off x="6043613" y="4343400"/>
          <a:ext cx="8905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4343400"/>
                        <a:ext cx="8905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-34637" y="5257800"/>
            <a:ext cx="543098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17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1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71172"/>
              </p:ext>
            </p:extLst>
          </p:nvPr>
        </p:nvGraphicFramePr>
        <p:xfrm>
          <a:off x="4981575" y="5026025"/>
          <a:ext cx="15652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5026025"/>
                        <a:ext cx="1565275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4206"/>
              </p:ext>
            </p:extLst>
          </p:nvPr>
        </p:nvGraphicFramePr>
        <p:xfrm>
          <a:off x="6791325" y="5297488"/>
          <a:ext cx="869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5" y="5297488"/>
                        <a:ext cx="869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45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24" grpId="0"/>
      <p:bldP spid="27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76625"/>
              </p:ext>
            </p:extLst>
          </p:nvPr>
        </p:nvGraphicFramePr>
        <p:xfrm>
          <a:off x="4170361" y="2346112"/>
          <a:ext cx="11636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1" y="2346112"/>
                        <a:ext cx="116363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25400" y="1137514"/>
            <a:ext cx="91186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00" y="1629120"/>
            <a:ext cx="1574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2286000" y="1629120"/>
            <a:ext cx="22987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-2,6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47998"/>
              </p:ext>
            </p:extLst>
          </p:nvPr>
        </p:nvGraphicFramePr>
        <p:xfrm>
          <a:off x="4902200" y="3420980"/>
          <a:ext cx="1651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3420980"/>
                        <a:ext cx="165100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5410200" y="2576945"/>
            <a:ext cx="125383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75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867400" y="1556600"/>
            <a:ext cx="2298700" cy="766330"/>
            <a:chOff x="5867400" y="1556600"/>
            <a:chExt cx="2298700" cy="766330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776795"/>
                </p:ext>
              </p:extLst>
            </p:nvPr>
          </p:nvGraphicFramePr>
          <p:xfrm>
            <a:off x="6338455" y="1556600"/>
            <a:ext cx="230909" cy="76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455" y="1556600"/>
                          <a:ext cx="230909" cy="766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5867400" y="1629120"/>
              <a:ext cx="22987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0,5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3255818" y="2115280"/>
            <a:ext cx="11430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152400" y="2543520"/>
            <a:ext cx="44323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32327" y="3652905"/>
            <a:ext cx="544368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,6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6629401" y="3652905"/>
            <a:ext cx="1904999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-1,33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76200" y="4875285"/>
            <a:ext cx="4717473" cy="766330"/>
            <a:chOff x="5867399" y="1476787"/>
            <a:chExt cx="4717473" cy="76633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100721"/>
                </p:ext>
              </p:extLst>
            </p:nvPr>
          </p:nvGraphicFramePr>
          <p:xfrm>
            <a:off x="8769927" y="1476787"/>
            <a:ext cx="230909" cy="766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927" y="1476787"/>
                          <a:ext cx="230909" cy="766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5867399" y="1629120"/>
              <a:ext cx="4717473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0,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29085"/>
              </p:ext>
            </p:extLst>
          </p:nvPr>
        </p:nvGraphicFramePr>
        <p:xfrm>
          <a:off x="4728730" y="4413900"/>
          <a:ext cx="12287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1" imgW="736560" imgH="787320" progId="Equation.DSMT4">
                  <p:embed/>
                </p:oleObj>
              </mc:Choice>
              <mc:Fallback>
                <p:oleObj name="Equation" r:id="rId11" imgW="736560" imgH="787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730" y="4413900"/>
                        <a:ext cx="1228725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6064250" y="5027618"/>
            <a:ext cx="1904999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50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67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27" grpId="0"/>
      <p:bldP spid="33" grpId="0"/>
      <p:bldP spid="21" grpId="0"/>
      <p:bldP spid="22" grpId="0"/>
      <p:bldP spid="23" grpId="0"/>
      <p:bldP spid="26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0" y="1143000"/>
            <a:ext cx="8624890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3612354" y="2390023"/>
            <a:ext cx="1066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30533" y="2852812"/>
            <a:ext cx="848764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12225"/>
              </p:ext>
            </p:extLst>
          </p:nvPr>
        </p:nvGraphicFramePr>
        <p:xfrm>
          <a:off x="973138" y="3605213"/>
          <a:ext cx="18113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193760" imgH="393480" progId="Equation.DSMT4">
                  <p:embed/>
                </p:oleObj>
              </mc:Choice>
              <mc:Fallback>
                <p:oleObj name="Equation" r:id="rId3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605213"/>
                        <a:ext cx="18113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90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533400"/>
            <a:ext cx="91440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6A1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24.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 – VẬN DỤ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2143990" y="353569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4532640"/>
            <a:ext cx="8839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ĩ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86786"/>
              </p:ext>
            </p:extLst>
          </p:nvPr>
        </p:nvGraphicFramePr>
        <p:xfrm>
          <a:off x="2778125" y="5251450"/>
          <a:ext cx="38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51450"/>
                        <a:ext cx="38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92695"/>
              </p:ext>
            </p:extLst>
          </p:nvPr>
        </p:nvGraphicFramePr>
        <p:xfrm>
          <a:off x="3276600" y="5251450"/>
          <a:ext cx="4445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1450"/>
                        <a:ext cx="4445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1461760"/>
            <a:ext cx="4585854" cy="309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1124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 – VẬN DỤ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886129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9" y="2209800"/>
            <a:ext cx="5715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12697"/>
              </p:ext>
            </p:extLst>
          </p:nvPr>
        </p:nvGraphicFramePr>
        <p:xfrm>
          <a:off x="2230581" y="2671465"/>
          <a:ext cx="165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1" y="2671465"/>
                        <a:ext cx="165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29"/>
          <p:cNvSpPr txBox="1">
            <a:spLocks noChangeArrowheads="1"/>
          </p:cNvSpPr>
          <p:nvPr/>
        </p:nvSpPr>
        <p:spPr bwMode="auto">
          <a:xfrm>
            <a:off x="-2" y="3371349"/>
            <a:ext cx="5715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09408"/>
              </p:ext>
            </p:extLst>
          </p:nvPr>
        </p:nvGraphicFramePr>
        <p:xfrm>
          <a:off x="2362200" y="3833014"/>
          <a:ext cx="1778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3014"/>
                        <a:ext cx="1778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9"/>
          <p:cNvSpPr txBox="1">
            <a:spLocks noChangeArrowheads="1"/>
          </p:cNvSpPr>
          <p:nvPr/>
        </p:nvSpPr>
        <p:spPr bwMode="auto">
          <a:xfrm>
            <a:off x="-29442" y="4572000"/>
            <a:ext cx="74676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294809"/>
              </p:ext>
            </p:extLst>
          </p:nvPr>
        </p:nvGraphicFramePr>
        <p:xfrm>
          <a:off x="2362200" y="4953000"/>
          <a:ext cx="1757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17573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9"/>
          <p:cNvSpPr txBox="1">
            <a:spLocks noChangeArrowheads="1"/>
          </p:cNvSpPr>
          <p:nvPr/>
        </p:nvSpPr>
        <p:spPr bwMode="auto">
          <a:xfrm>
            <a:off x="-29442" y="5668970"/>
            <a:ext cx="6172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é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6A3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29"/>
          <p:cNvSpPr txBox="1">
            <a:spLocks noChangeArrowheads="1"/>
          </p:cNvSpPr>
          <p:nvPr/>
        </p:nvSpPr>
        <p:spPr bwMode="auto">
          <a:xfrm>
            <a:off x="1478973" y="6174432"/>
            <a:ext cx="495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100% - (20% + 50% + 25%) = 5%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453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  <p:bldP spid="8" grpId="0"/>
      <p:bldP spid="10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õ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e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 – VẬN DỤ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655296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2209800"/>
            <a:ext cx="8610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89455"/>
              </p:ext>
            </p:extLst>
          </p:nvPr>
        </p:nvGraphicFramePr>
        <p:xfrm>
          <a:off x="2230581" y="2671465"/>
          <a:ext cx="1651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581" y="2671465"/>
                        <a:ext cx="16510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7269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-2" y="685800"/>
            <a:ext cx="91440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400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2157845" y="0"/>
            <a:ext cx="56007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 – VẬN DỤ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29"/>
          <p:cNvSpPr txBox="1">
            <a:spLocks noChangeArrowheads="1"/>
          </p:cNvSpPr>
          <p:nvPr/>
        </p:nvSpPr>
        <p:spPr bwMode="auto">
          <a:xfrm>
            <a:off x="3704359" y="1655296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29"/>
          <p:cNvSpPr txBox="1">
            <a:spLocks noChangeArrowheads="1"/>
          </p:cNvSpPr>
          <p:nvPr/>
        </p:nvSpPr>
        <p:spPr bwMode="auto">
          <a:xfrm>
            <a:off x="152398" y="2209800"/>
            <a:ext cx="8610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83166"/>
              </p:ext>
            </p:extLst>
          </p:nvPr>
        </p:nvGraphicFramePr>
        <p:xfrm>
          <a:off x="1649413" y="2671763"/>
          <a:ext cx="28146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671763"/>
                        <a:ext cx="28146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691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75" grpId="0" animBg="1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D:\DU LIEU QUAN TRONG -HUEBOM\CA VIDEO NEN PPT\cdnvn-xuan-2015-hoa-dao-hinh-n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0"/>
            <a:ext cx="915035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20782" y="122711"/>
            <a:ext cx="7640782" cy="76944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4400" b="1" dirty="0" smtClean="0">
                <a:solidFill>
                  <a:srgbClr val="9900CC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74565" y="-76200"/>
            <a:ext cx="5299669" cy="83099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8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3855" y="6808067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4855" y="5562600"/>
            <a:ext cx="697937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" y="734014"/>
            <a:ext cx="8381999" cy="3045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2564" y="3657600"/>
            <a:ext cx="39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85011" y="3657600"/>
            <a:ext cx="39745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ong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2564" y="4572000"/>
            <a:ext cx="83369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ong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hay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44346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2" grpId="1" animBg="1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4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905000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Ỉ SỐ VÀ TỈ SỐ PHẦN TRĂM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20782" y="990600"/>
            <a:ext cx="9157855" cy="1200329"/>
            <a:chOff x="-20782" y="990600"/>
            <a:chExt cx="9157855" cy="1200329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678873" y="990600"/>
              <a:ext cx="84582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) Ma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ả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 Ma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x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4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x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Mai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ờ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0782" y="1295400"/>
              <a:ext cx="771525" cy="7098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3886200" y="5943600"/>
            <a:ext cx="4950402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713509" y="2190929"/>
            <a:ext cx="22860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45 : 30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62000" y="2438400"/>
            <a:ext cx="7620000" cy="697465"/>
            <a:chOff x="533400" y="3113278"/>
            <a:chExt cx="7620000" cy="697465"/>
          </a:xfrm>
        </p:grpSpPr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533400" y="3200400"/>
              <a:ext cx="76200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Mail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âu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45:30 hay   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a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070475"/>
                </p:ext>
              </p:extLst>
            </p:nvPr>
          </p:nvGraphicFramePr>
          <p:xfrm>
            <a:off x="4522642" y="3113278"/>
            <a:ext cx="382480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22642" y="3113278"/>
                          <a:ext cx="382480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582758" y="2895600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900g,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,3kg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430607" y="5728156"/>
            <a:ext cx="658956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713509" y="4095929"/>
            <a:ext cx="419446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900g = 0,9kg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741218" y="4524868"/>
            <a:ext cx="695498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3 : 0,9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1976" y="4937125"/>
            <a:ext cx="8458200" cy="880405"/>
            <a:chOff x="561976" y="4937125"/>
            <a:chExt cx="8458200" cy="880405"/>
          </a:xfrm>
        </p:grpSpPr>
        <p:sp>
          <p:nvSpPr>
            <p:cNvPr id="15" name="TextBox 4"/>
            <p:cNvSpPr txBox="1">
              <a:spLocks noChangeArrowheads="1"/>
            </p:cNvSpPr>
            <p:nvPr/>
          </p:nvSpPr>
          <p:spPr bwMode="auto">
            <a:xfrm>
              <a:off x="561976" y="4986533"/>
              <a:ext cx="84582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c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CD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50cm.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CD?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845694"/>
                </p:ext>
              </p:extLst>
            </p:nvPr>
          </p:nvGraphicFramePr>
          <p:xfrm>
            <a:off x="3517900" y="4937125"/>
            <a:ext cx="222250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17900" y="4937125"/>
                          <a:ext cx="222250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17394" y="5722153"/>
            <a:ext cx="4194464" cy="698500"/>
            <a:chOff x="617394" y="5722153"/>
            <a:chExt cx="4194464" cy="698500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617394" y="5798659"/>
              <a:ext cx="4194464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493334"/>
                </p:ext>
              </p:extLst>
            </p:nvPr>
          </p:nvGraphicFramePr>
          <p:xfrm>
            <a:off x="1524000" y="5722153"/>
            <a:ext cx="2024063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8" imgW="1143000" imgH="393480" progId="Equation.DSMT4">
                    <p:embed/>
                  </p:oleObj>
                </mc:Choice>
                <mc:Fallback>
                  <p:oleObj name="Equation" r:id="rId8" imgW="1143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4000" y="5722153"/>
                          <a:ext cx="2024063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596612" y="6117570"/>
            <a:ext cx="7937788" cy="698500"/>
            <a:chOff x="596612" y="6117570"/>
            <a:chExt cx="7937788" cy="698500"/>
          </a:xfrm>
        </p:grpSpPr>
        <p:sp>
          <p:nvSpPr>
            <p:cNvPr id="20" name="TextBox 4"/>
            <p:cNvSpPr txBox="1">
              <a:spLocks noChangeArrowheads="1"/>
            </p:cNvSpPr>
            <p:nvPr/>
          </p:nvSpPr>
          <p:spPr bwMode="auto">
            <a:xfrm>
              <a:off x="596612" y="6260324"/>
              <a:ext cx="7937788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AB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ấp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CD.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85046"/>
                </p:ext>
              </p:extLst>
            </p:nvPr>
          </p:nvGraphicFramePr>
          <p:xfrm>
            <a:off x="4114800" y="6117570"/>
            <a:ext cx="58578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10" imgW="330120" imgH="393480" progId="Equation.DSMT4">
                    <p:embed/>
                  </p:oleObj>
                </mc:Choice>
                <mc:Fallback>
                  <p:oleObj name="Equation" r:id="rId10" imgW="330120" imgH="393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6117570"/>
                          <a:ext cx="58578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7" grpId="0" animBg="1"/>
      <p:bldP spid="7" grpId="1" animBg="1"/>
      <p:bldP spid="8" grpId="0"/>
      <p:bldP spid="11" grpId="0"/>
      <p:bldP spid="12" grpId="0" animBg="1"/>
      <p:bldP spid="12" grpId="1" animBg="1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358520" y="5946853"/>
            <a:ext cx="652246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b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201324" y="2955712"/>
            <a:ext cx="107978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49746"/>
              </p:ext>
            </p:extLst>
          </p:nvPr>
        </p:nvGraphicFramePr>
        <p:xfrm>
          <a:off x="2743200" y="2802938"/>
          <a:ext cx="255933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802938"/>
                        <a:ext cx="255933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927" y="1132820"/>
            <a:ext cx="898424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(b</a:t>
            </a:r>
            <a:r>
              <a:rPr lang="en-US" sz="2400" b="1" dirty="0" smtClean="0">
                <a:latin typeface="Times New Roman"/>
                <a:cs typeface="Times New Roman"/>
              </a:rPr>
              <a:t>≠0) </a:t>
            </a:r>
            <a:r>
              <a:rPr lang="en-US" sz="2400" b="1" dirty="0" err="1" smtClean="0">
                <a:latin typeface="Times New Roman"/>
                <a:cs typeface="Times New Roman"/>
              </a:rPr>
              <a:t>là</a:t>
            </a:r>
            <a:r>
              <a:rPr lang="en-US" sz="2400" b="1" dirty="0" smtClean="0"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latin typeface="Times New Roman"/>
                <a:cs typeface="Times New Roman"/>
              </a:rPr>
              <a:t>tỉ</a:t>
            </a:r>
            <a:r>
              <a:rPr lang="en-US" sz="2400" b="1" dirty="0" smtClean="0"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latin typeface="Times New Roman"/>
                <a:cs typeface="Times New Roman"/>
              </a:rPr>
              <a:t>số</a:t>
            </a:r>
            <a:r>
              <a:rPr lang="en-US" sz="2400" b="1" dirty="0" smtClean="0"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latin typeface="Times New Roman"/>
                <a:cs typeface="Times New Roman"/>
              </a:rPr>
              <a:t>của</a:t>
            </a:r>
            <a:r>
              <a:rPr lang="en-US" sz="2400" b="1" dirty="0" smtClean="0">
                <a:latin typeface="Times New Roman"/>
                <a:cs typeface="Times New Roman"/>
              </a:rPr>
              <a:t> a </a:t>
            </a:r>
            <a:r>
              <a:rPr lang="en-US" sz="2400" b="1" dirty="0" err="1" smtClean="0">
                <a:latin typeface="Times New Roman"/>
                <a:cs typeface="Times New Roman"/>
              </a:rPr>
              <a:t>và</a:t>
            </a:r>
            <a:r>
              <a:rPr lang="en-US" sz="2400" b="1" dirty="0" smtClean="0">
                <a:latin typeface="Times New Roman"/>
                <a:cs typeface="Times New Roman"/>
              </a:rPr>
              <a:t> b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281112" y="2974260"/>
            <a:ext cx="197470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5 : 30 h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371167" y="3475981"/>
            <a:ext cx="197470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,3 : 0,9 hay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313154"/>
              </p:ext>
            </p:extLst>
          </p:nvPr>
        </p:nvGraphicFramePr>
        <p:xfrm>
          <a:off x="3035300" y="3298825"/>
          <a:ext cx="317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5" imgW="266400" imgH="419040" progId="Equation.DSMT4">
                  <p:embed/>
                </p:oleObj>
              </mc:Choice>
              <mc:Fallback>
                <p:oleObj name="Equation" r:id="rId5" imgW="2664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3298825"/>
                        <a:ext cx="3175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281112" y="4095307"/>
            <a:ext cx="1377229" cy="768350"/>
            <a:chOff x="1281112" y="4095307"/>
            <a:chExt cx="1377229" cy="7683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937378"/>
                </p:ext>
              </p:extLst>
            </p:nvPr>
          </p:nvGraphicFramePr>
          <p:xfrm>
            <a:off x="1281112" y="4095307"/>
            <a:ext cx="64436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7" imgW="330120" imgH="393480" progId="Equation.DSMT4">
                    <p:embed/>
                  </p:oleObj>
                </mc:Choice>
                <mc:Fallback>
                  <p:oleObj name="Equation" r:id="rId7" imgW="330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112" y="4095307"/>
                          <a:ext cx="644367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1902835" y="4271664"/>
              <a:ext cx="755506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hay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68260"/>
              </p:ext>
            </p:extLst>
          </p:nvPr>
        </p:nvGraphicFramePr>
        <p:xfrm>
          <a:off x="2461491" y="3897590"/>
          <a:ext cx="19685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9" imgW="164880" imgH="761760" progId="Equation.DSMT4">
                  <p:embed/>
                </p:oleObj>
              </mc:Choice>
              <mc:Fallback>
                <p:oleObj name="Equation" r:id="rId9" imgW="16488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1" y="3897590"/>
                        <a:ext cx="19685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3492210" y="2955712"/>
            <a:ext cx="3137189" cy="2207340"/>
            <a:chOff x="3492210" y="2955712"/>
            <a:chExt cx="3137189" cy="2207340"/>
          </a:xfrm>
        </p:grpSpPr>
        <p:sp>
          <p:nvSpPr>
            <p:cNvPr id="27" name="Right Brace 26"/>
            <p:cNvSpPr/>
            <p:nvPr/>
          </p:nvSpPr>
          <p:spPr>
            <a:xfrm>
              <a:off x="3492210" y="2955712"/>
              <a:ext cx="248949" cy="2207340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4"/>
            <p:cNvSpPr txBox="1">
              <a:spLocks noChangeArrowheads="1"/>
            </p:cNvSpPr>
            <p:nvPr/>
          </p:nvSpPr>
          <p:spPr bwMode="auto">
            <a:xfrm>
              <a:off x="3741158" y="3809999"/>
              <a:ext cx="2888241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927" y="1424829"/>
            <a:ext cx="8984240" cy="766762"/>
            <a:chOff x="6927" y="1424829"/>
            <a:chExt cx="8984240" cy="766762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927" y="1577378"/>
              <a:ext cx="898424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 : b (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ũ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)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371387"/>
                </p:ext>
              </p:extLst>
            </p:nvPr>
          </p:nvGraphicFramePr>
          <p:xfrm>
            <a:off x="6172200" y="1424829"/>
            <a:ext cx="1809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1424829"/>
                          <a:ext cx="1809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3345873" y="3014316"/>
            <a:ext cx="305492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3491054" y="3574699"/>
            <a:ext cx="2909747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,3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,9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70" name="Group 7169"/>
          <p:cNvGrpSpPr/>
          <p:nvPr/>
        </p:nvGrpSpPr>
        <p:grpSpPr>
          <a:xfrm>
            <a:off x="3340678" y="4153967"/>
            <a:ext cx="2909747" cy="711138"/>
            <a:chOff x="3340678" y="4153967"/>
            <a:chExt cx="2909747" cy="711138"/>
          </a:xfrm>
        </p:grpSpPr>
        <p:sp>
          <p:nvSpPr>
            <p:cNvPr id="39" name="TextBox 4"/>
            <p:cNvSpPr txBox="1">
              <a:spLocks noChangeArrowheads="1"/>
            </p:cNvSpPr>
            <p:nvPr/>
          </p:nvSpPr>
          <p:spPr bwMode="auto">
            <a:xfrm>
              <a:off x="3340678" y="4285745"/>
              <a:ext cx="2909747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à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68" name="Object 7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001044"/>
                </p:ext>
              </p:extLst>
            </p:nvPr>
          </p:nvGraphicFramePr>
          <p:xfrm>
            <a:off x="4831340" y="4168049"/>
            <a:ext cx="164523" cy="697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340" y="4168049"/>
                          <a:ext cx="164523" cy="697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" name="Object 7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9107684"/>
                </p:ext>
              </p:extLst>
            </p:nvPr>
          </p:nvGraphicFramePr>
          <p:xfrm>
            <a:off x="5467783" y="4153967"/>
            <a:ext cx="164523" cy="69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15" imgW="152280" imgH="393480" progId="Equation.DSMT4">
                    <p:embed/>
                  </p:oleObj>
                </mc:Choice>
                <mc:Fallback>
                  <p:oleObj name="Equation" r:id="rId15" imgW="152280" imgH="393480" progId="Equation.DSMT4">
                    <p:embed/>
                    <p:pic>
                      <p:nvPicPr>
                        <p:cNvPr id="0" name="Object 7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7783" y="4153967"/>
                          <a:ext cx="164523" cy="697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Box 4"/>
          <p:cNvSpPr txBox="1">
            <a:spLocks noChangeArrowheads="1"/>
          </p:cNvSpPr>
          <p:nvPr/>
        </p:nvSpPr>
        <p:spPr bwMode="auto">
          <a:xfrm>
            <a:off x="609600" y="6051966"/>
            <a:ext cx="8313591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6926" y="5257800"/>
            <a:ext cx="7308274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1405803" y="6090463"/>
            <a:ext cx="5436935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82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9" grpId="0"/>
      <p:bldP spid="14" grpId="0"/>
      <p:bldP spid="25" grpId="0"/>
      <p:bldP spid="26" grpId="0"/>
      <p:bldP spid="37" grpId="0"/>
      <p:bldP spid="38" grpId="0"/>
      <p:bldP spid="43" grpId="0" animBg="1"/>
      <p:bldP spid="43" grpId="1" animBg="1"/>
      <p:bldP spid="44" grpId="0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96547" y="1039090"/>
            <a:ext cx="132311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ý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27709" y="1441450"/>
            <a:ext cx="6869042" cy="768350"/>
            <a:chOff x="1055758" y="1449238"/>
            <a:chExt cx="6869042" cy="768350"/>
          </a:xfrm>
        </p:grpSpPr>
        <p:sp>
          <p:nvSpPr>
            <p:cNvPr id="34" name="TextBox 4"/>
            <p:cNvSpPr txBox="1">
              <a:spLocks noChangeArrowheads="1"/>
            </p:cNvSpPr>
            <p:nvPr/>
          </p:nvSpPr>
          <p:spPr bwMode="auto">
            <a:xfrm>
              <a:off x="1055758" y="1602581"/>
              <a:ext cx="6869042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4441816"/>
                </p:ext>
              </p:extLst>
            </p:nvPr>
          </p:nvGraphicFramePr>
          <p:xfrm>
            <a:off x="2316955" y="1449238"/>
            <a:ext cx="2968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955" y="1449238"/>
                          <a:ext cx="2968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-20782" y="2203450"/>
            <a:ext cx="9083964" cy="768350"/>
            <a:chOff x="1055758" y="1449238"/>
            <a:chExt cx="8088242" cy="76835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246815"/>
                </p:ext>
              </p:extLst>
            </p:nvPr>
          </p:nvGraphicFramePr>
          <p:xfrm>
            <a:off x="1820584" y="1449238"/>
            <a:ext cx="2968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0584" y="1449238"/>
                          <a:ext cx="2968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4"/>
            <p:cNvSpPr txBox="1">
              <a:spLocks noChangeArrowheads="1"/>
            </p:cNvSpPr>
            <p:nvPr/>
          </p:nvSpPr>
          <p:spPr bwMode="auto">
            <a:xfrm>
              <a:off x="1055758" y="1602581"/>
              <a:ext cx="8088242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ậ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77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1" y="1143000"/>
            <a:ext cx="9067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1600" y="1451322"/>
            <a:ext cx="6299200" cy="768350"/>
            <a:chOff x="25400" y="2788973"/>
            <a:chExt cx="9067800" cy="768350"/>
          </a:xfrm>
        </p:grpSpPr>
        <p:sp>
          <p:nvSpPr>
            <p:cNvPr id="41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)     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5cm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407647"/>
                </p:ext>
              </p:extLst>
            </p:nvPr>
          </p:nvGraphicFramePr>
          <p:xfrm>
            <a:off x="642647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3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47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3886200" y="1524000"/>
            <a:ext cx="6299200" cy="768350"/>
            <a:chOff x="25400" y="2788973"/>
            <a:chExt cx="9067800" cy="768350"/>
          </a:xfrm>
        </p:grpSpPr>
        <p:sp>
          <p:nvSpPr>
            <p:cNvPr id="46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402332"/>
                </p:ext>
              </p:extLst>
            </p:nvPr>
          </p:nvGraphicFramePr>
          <p:xfrm>
            <a:off x="2640536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4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536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104847" y="2319949"/>
            <a:ext cx="310154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0,4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0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86200" y="2166606"/>
            <a:ext cx="6299200" cy="768350"/>
            <a:chOff x="3886200" y="3504257"/>
            <a:chExt cx="6299200" cy="768350"/>
          </a:xfrm>
        </p:grpSpPr>
        <p:grpSp>
          <p:nvGrpSpPr>
            <p:cNvPr id="52" name="Group 51"/>
            <p:cNvGrpSpPr/>
            <p:nvPr/>
          </p:nvGrpSpPr>
          <p:grpSpPr>
            <a:xfrm>
              <a:off x="3886200" y="3504257"/>
              <a:ext cx="6299200" cy="768350"/>
              <a:chOff x="25400" y="2788973"/>
              <a:chExt cx="9067800" cy="768350"/>
            </a:xfrm>
          </p:grpSpPr>
          <p:sp>
            <p:nvSpPr>
              <p:cNvPr id="53" name="TextBox 4"/>
              <p:cNvSpPr txBox="1">
                <a:spLocks noChangeArrowheads="1"/>
              </p:cNvSpPr>
              <p:nvPr/>
            </p:nvSpPr>
            <p:spPr bwMode="auto">
              <a:xfrm>
                <a:off x="25400" y="2942316"/>
                <a:ext cx="9067800" cy="46166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/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d)    m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 m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9612777"/>
                  </p:ext>
                </p:extLst>
              </p:nvPr>
            </p:nvGraphicFramePr>
            <p:xfrm>
              <a:off x="606084" y="2788973"/>
              <a:ext cx="333409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5" name="Equation" r:id="rId7" imgW="152280" imgH="393480" progId="Equation.DSMT4">
                      <p:embed/>
                    </p:oleObj>
                  </mc:Choice>
                  <mc:Fallback>
                    <p:oleObj name="Equation" r:id="rId7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6084" y="2788973"/>
                            <a:ext cx="333409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525118"/>
                </p:ext>
              </p:extLst>
            </p:nvPr>
          </p:nvGraphicFramePr>
          <p:xfrm>
            <a:off x="5257800" y="3504257"/>
            <a:ext cx="23161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6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504257"/>
                          <a:ext cx="23161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819400" y="2633499"/>
            <a:ext cx="1066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30514" y="3114807"/>
            <a:ext cx="31242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5 cm = 0,25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90550" y="3576472"/>
            <a:ext cx="6299200" cy="768350"/>
            <a:chOff x="25400" y="2788973"/>
            <a:chExt cx="9067800" cy="768350"/>
          </a:xfrm>
        </p:grpSpPr>
        <p:sp>
          <p:nvSpPr>
            <p:cNvPr id="27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5cm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5545395"/>
                </p:ext>
              </p:extLst>
            </p:nvPr>
          </p:nvGraphicFramePr>
          <p:xfrm>
            <a:off x="2541648" y="2788973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7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648" y="2788973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36767"/>
              </p:ext>
            </p:extLst>
          </p:nvPr>
        </p:nvGraphicFramePr>
        <p:xfrm>
          <a:off x="4359204" y="3559442"/>
          <a:ext cx="771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12" imgW="507960" imgH="393480" progId="Equation.DSMT4">
                  <p:embed/>
                </p:oleObj>
              </mc:Choice>
              <mc:Fallback>
                <p:oleObj name="Equation" r:id="rId12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04" y="3559442"/>
                        <a:ext cx="7715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65150" y="4114800"/>
            <a:ext cx="4141572" cy="768350"/>
            <a:chOff x="131618" y="4494857"/>
            <a:chExt cx="4141572" cy="768350"/>
          </a:xfrm>
        </p:grpSpPr>
        <p:sp>
          <p:nvSpPr>
            <p:cNvPr id="31" name="TextBox 4"/>
            <p:cNvSpPr txBox="1">
              <a:spLocks noChangeArrowheads="1"/>
            </p:cNvSpPr>
            <p:nvPr/>
          </p:nvSpPr>
          <p:spPr bwMode="auto">
            <a:xfrm>
              <a:off x="131618" y="4648200"/>
              <a:ext cx="4141572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=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623637"/>
                </p:ext>
              </p:extLst>
            </p:nvPr>
          </p:nvGraphicFramePr>
          <p:xfrm>
            <a:off x="2362200" y="4494857"/>
            <a:ext cx="230187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9"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494857"/>
                          <a:ext cx="230187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21940" y="4727923"/>
            <a:ext cx="6299200" cy="768350"/>
            <a:chOff x="25400" y="2848280"/>
            <a:chExt cx="9067800" cy="768350"/>
          </a:xfrm>
        </p:grpSpPr>
        <p:sp>
          <p:nvSpPr>
            <p:cNvPr id="38" name="TextBox 4"/>
            <p:cNvSpPr txBox="1">
              <a:spLocks noChangeArrowheads="1"/>
            </p:cNvSpPr>
            <p:nvPr/>
          </p:nvSpPr>
          <p:spPr bwMode="auto">
            <a:xfrm>
              <a:off x="25400" y="2942316"/>
              <a:ext cx="906780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733804"/>
                </p:ext>
              </p:extLst>
            </p:nvPr>
          </p:nvGraphicFramePr>
          <p:xfrm>
            <a:off x="4739758" y="2848280"/>
            <a:ext cx="333409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0" name="Equation" r:id="rId16" imgW="152280" imgH="393480" progId="Equation.DSMT4">
                    <p:embed/>
                  </p:oleObj>
                </mc:Choice>
                <mc:Fallback>
                  <p:oleObj name="Equation" r:id="rId16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758" y="2848280"/>
                          <a:ext cx="333409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91312"/>
              </p:ext>
            </p:extLst>
          </p:nvPr>
        </p:nvGraphicFramePr>
        <p:xfrm>
          <a:off x="4910136" y="4668616"/>
          <a:ext cx="501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6" y="4668616"/>
                        <a:ext cx="501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"/>
          <p:cNvSpPr txBox="1">
            <a:spLocks noChangeArrowheads="1"/>
          </p:cNvSpPr>
          <p:nvPr/>
        </p:nvSpPr>
        <p:spPr bwMode="auto">
          <a:xfrm>
            <a:off x="565150" y="5300424"/>
            <a:ext cx="4141572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0 g = 0,34 k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"/>
          <p:cNvSpPr txBox="1">
            <a:spLocks noChangeArrowheads="1"/>
          </p:cNvSpPr>
          <p:nvPr/>
        </p:nvSpPr>
        <p:spPr bwMode="auto">
          <a:xfrm>
            <a:off x="607652" y="5753760"/>
            <a:ext cx="541294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0,4 k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340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0,4 : 0,3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65150" y="6109858"/>
            <a:ext cx="6299200" cy="777650"/>
            <a:chOff x="3886200" y="3518115"/>
            <a:chExt cx="6299200" cy="777650"/>
          </a:xfrm>
        </p:grpSpPr>
        <p:grpSp>
          <p:nvGrpSpPr>
            <p:cNvPr id="56" name="Group 55"/>
            <p:cNvGrpSpPr/>
            <p:nvPr/>
          </p:nvGrpSpPr>
          <p:grpSpPr>
            <a:xfrm>
              <a:off x="3886200" y="3518115"/>
              <a:ext cx="6299200" cy="768350"/>
              <a:chOff x="25400" y="2802831"/>
              <a:chExt cx="9067800" cy="768350"/>
            </a:xfrm>
          </p:grpSpPr>
          <p:sp>
            <p:nvSpPr>
              <p:cNvPr id="58" name="TextBox 4"/>
              <p:cNvSpPr txBox="1">
                <a:spLocks noChangeArrowheads="1"/>
              </p:cNvSpPr>
              <p:nvPr/>
            </p:nvSpPr>
            <p:spPr bwMode="auto">
              <a:xfrm>
                <a:off x="25400" y="2942316"/>
                <a:ext cx="9067800" cy="46166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/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d)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 m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  m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8765268"/>
                  </p:ext>
                </p:extLst>
              </p:nvPr>
            </p:nvGraphicFramePr>
            <p:xfrm>
              <a:off x="2360253" y="2802831"/>
              <a:ext cx="333409" cy="768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2" name="Equation" r:id="rId19" imgW="152280" imgH="393480" progId="Equation.DSMT4">
                      <p:embed/>
                    </p:oleObj>
                  </mc:Choice>
                  <mc:Fallback>
                    <p:oleObj name="Equation" r:id="rId19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253" y="2802831"/>
                            <a:ext cx="333409" cy="768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278264"/>
                </p:ext>
              </p:extLst>
            </p:nvPr>
          </p:nvGraphicFramePr>
          <p:xfrm>
            <a:off x="6477000" y="3527415"/>
            <a:ext cx="23161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" name="Equation" r:id="rId20" imgW="152280" imgH="393480" progId="Equation.DSMT4">
                    <p:embed/>
                  </p:oleObj>
                </mc:Choice>
                <mc:Fallback>
                  <p:oleObj name="Equation" r:id="rId20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3527415"/>
                          <a:ext cx="23161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53098"/>
              </p:ext>
            </p:extLst>
          </p:nvPr>
        </p:nvGraphicFramePr>
        <p:xfrm>
          <a:off x="4083050" y="6096000"/>
          <a:ext cx="501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21" imgW="330120" imgH="393480" progId="Equation.DSMT4">
                  <p:embed/>
                </p:oleObj>
              </mc:Choice>
              <mc:Fallback>
                <p:oleObj name="Equation" r:id="rId21" imgW="3301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6096000"/>
                        <a:ext cx="501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093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9" grpId="0"/>
      <p:bldP spid="24" grpId="0"/>
      <p:bldP spid="25" grpId="0"/>
      <p:bldP spid="44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1910" y="1143000"/>
            <a:ext cx="4967289" cy="193899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ư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545554" y="3081992"/>
            <a:ext cx="10668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76692" y="3547888"/>
            <a:ext cx="848764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ơ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37" y="646331"/>
            <a:ext cx="3848100" cy="2662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1858237" y="4267199"/>
            <a:ext cx="2866163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: 2,5 hay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60035"/>
              </p:ext>
            </p:extLst>
          </p:nvPr>
        </p:nvGraphicFramePr>
        <p:xfrm>
          <a:off x="3291318" y="4089249"/>
          <a:ext cx="404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66400" imgH="419040" progId="Equation.DSMT4">
                  <p:embed/>
                </p:oleObj>
              </mc:Choice>
              <mc:Fallback>
                <p:oleObj name="Equation" r:id="rId4" imgW="26640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18" y="4089249"/>
                        <a:ext cx="404813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68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4" grpId="0"/>
      <p:bldP spid="25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20782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: TỈ SỐ VÀ TỈ SỐ PHẦN TRĂM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00135"/>
              </p:ext>
            </p:extLst>
          </p:nvPr>
        </p:nvGraphicFramePr>
        <p:xfrm>
          <a:off x="75137" y="1930067"/>
          <a:ext cx="1185373" cy="11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7" y="1930067"/>
                        <a:ext cx="1185373" cy="1124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9017" y="1292938"/>
            <a:ext cx="8800673" cy="513849"/>
            <a:chOff x="129017" y="1292938"/>
            <a:chExt cx="8800673" cy="513849"/>
          </a:xfrm>
        </p:grpSpPr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609600" y="1292938"/>
              <a:ext cx="8320090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íc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ợ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a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017" y="1311487"/>
              <a:ext cx="447675" cy="495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ounded Rectangle 1"/>
            <p:cNvSpPr/>
            <p:nvPr/>
          </p:nvSpPr>
          <p:spPr>
            <a:xfrm>
              <a:off x="4724400" y="1314951"/>
              <a:ext cx="457200" cy="457200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78191"/>
              </p:ext>
            </p:extLst>
          </p:nvPr>
        </p:nvGraphicFramePr>
        <p:xfrm>
          <a:off x="2549525" y="1981200"/>
          <a:ext cx="14128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981200"/>
                        <a:ext cx="14128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70689"/>
              </p:ext>
            </p:extLst>
          </p:nvPr>
        </p:nvGraphicFramePr>
        <p:xfrm>
          <a:off x="6113463" y="1981200"/>
          <a:ext cx="16097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1981200"/>
                        <a:ext cx="16097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85800" y="198120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429000" y="2043545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7162800" y="2050472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363982" y="1965901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5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7135090" y="1965901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13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665018" y="1915180"/>
            <a:ext cx="686955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4664" y="3076119"/>
            <a:ext cx="8487643" cy="934771"/>
            <a:chOff x="44664" y="3076119"/>
            <a:chExt cx="8487643" cy="934771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44664" y="3179893"/>
              <a:ext cx="8487643" cy="83099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)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ơ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hoả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ù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ặ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40kg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hố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ơ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ù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2261017"/>
                </p:ext>
              </p:extLst>
            </p:nvPr>
          </p:nvGraphicFramePr>
          <p:xfrm>
            <a:off x="3429000" y="3076119"/>
            <a:ext cx="384175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5" name="Equation" r:id="rId10" imgW="279360" imgH="393480" progId="Equation.DSMT4">
                    <p:embed/>
                  </p:oleObj>
                </mc:Choice>
                <mc:Fallback>
                  <p:oleObj name="Equation" r:id="rId10" imgW="27936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076119"/>
                          <a:ext cx="384175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750493"/>
              </p:ext>
            </p:extLst>
          </p:nvPr>
        </p:nvGraphicFramePr>
        <p:xfrm>
          <a:off x="1008495" y="4143847"/>
          <a:ext cx="1310037" cy="84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2" imgW="787320" imgH="393480" progId="Equation.DSMT4">
                  <p:embed/>
                </p:oleObj>
              </mc:Choice>
              <mc:Fallback>
                <p:oleObj name="Equation" r:id="rId12" imgW="78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95" y="4143847"/>
                        <a:ext cx="1310037" cy="84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66" name="Picture 2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616172"/>
            <a:ext cx="2973107" cy="3089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01308" y="4335608"/>
            <a:ext cx="117453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60036" y="5126248"/>
            <a:ext cx="5883564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ù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8 kg.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13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8" grpId="0" animBg="1"/>
      <p:bldP spid="19" grpId="0" animBg="1"/>
      <p:bldP spid="40" grpId="0" animBg="1"/>
      <p:bldP spid="32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</TotalTime>
  <Words>1383</Words>
  <Application>Microsoft Office PowerPoint</Application>
  <PresentationFormat>On-screen Show (4:3)</PresentationFormat>
  <Paragraphs>12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74</cp:revision>
  <dcterms:created xsi:type="dcterms:W3CDTF">2021-07-27T23:26:22Z</dcterms:created>
  <dcterms:modified xsi:type="dcterms:W3CDTF">2021-07-30T23:58:25Z</dcterms:modified>
</cp:coreProperties>
</file>